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630"/>
        <w:gridCol w:w="7740"/>
        <w:gridCol w:w="914"/>
      </w:tblGrid>
      <w:tr w:rsidR="00B317E2" w:rsidRPr="00CE3FE3" w:rsidTr="00362930">
        <w:trPr>
          <w:trHeight w:val="361"/>
        </w:trPr>
        <w:tc>
          <w:tcPr>
            <w:tcW w:w="5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B317E2" w:rsidRPr="00CE3FE3" w:rsidTr="006A7A5E">
        <w:trPr>
          <w:trHeight w:val="251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3FE3">
              <w:rPr>
                <w:rFonts w:ascii="Times New Roman" w:hAnsi="Times New Roman" w:cs="Times New Roman"/>
                <w:b/>
                <w:sz w:val="28"/>
                <w:szCs w:val="28"/>
              </w:rPr>
              <w:t>Lý thuyết</w:t>
            </w: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B317E2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8223D4" w:rsidRDefault="008223D4" w:rsidP="008223D4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Động năng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ủa một vật là năng lượng do vật chuyển động mà có. Động năng có giá trị bằng một nửa tích khối lượng và bình phương vận tốc của vật.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8223D4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317E2" w:rsidRPr="00CE3FE3" w:rsidTr="006A7A5E">
        <w:trPr>
          <w:trHeight w:val="350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8223D4" w:rsidRDefault="008223D4" w:rsidP="008223D4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>W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vertAlign w:val="subscript"/>
                <w:lang w:val="nl-NL"/>
              </w:rPr>
              <w:t>đ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 xml:space="preserve"> = </w:t>
            </w:r>
            <w:r w:rsidRPr="008223D4">
              <w:rPr>
                <w:rFonts w:ascii="Times New Roman" w:hAnsi="Times New Roman" w:cs="Times New Roman"/>
                <w:position w:val="-24"/>
                <w:sz w:val="24"/>
                <w:szCs w:val="24"/>
                <w:bdr w:val="single" w:sz="4" w:space="0" w:color="auto"/>
                <w:lang w:val="nl-NL"/>
              </w:rPr>
              <w:object w:dxaOrig="5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5.6pt;height:33.25pt" o:ole="">
                  <v:imagedata r:id="rId9" o:title=""/>
                </v:shape>
                <o:OLEObject Type="Embed" ProgID="Equation.DSMT4" ShapeID="_x0000_i1026" DrawAspect="Content" ObjectID="_1459049431" r:id="rId10"/>
              </w:obje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8223D4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317E2" w:rsidRPr="00CE3FE3" w:rsidTr="006A7A5E">
        <w:trPr>
          <w:trHeight w:val="542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tabs>
                <w:tab w:val="left" w:pos="90"/>
                <w:tab w:val="left" w:pos="2862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sym w:font="Symbol" w:char="F0A8"/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m: khối lượng (kg)</w:t>
            </w:r>
          </w:p>
          <w:p w:rsidR="008223D4" w:rsidRPr="008223D4" w:rsidRDefault="008223D4" w:rsidP="008223D4">
            <w:pPr>
              <w:pStyle w:val="bang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8223D4">
              <w:rPr>
                <w:rFonts w:ascii="Times New Roman" w:hAnsi="Times New Roman"/>
              </w:rPr>
              <w:sym w:font="Symbol" w:char="F0A8"/>
            </w:r>
            <w:r w:rsidRPr="008223D4">
              <w:rPr>
                <w:rFonts w:ascii="Times New Roman" w:hAnsi="Times New Roman"/>
              </w:rPr>
              <w:t xml:space="preserve"> </w:t>
            </w:r>
            <w:r w:rsidRPr="008223D4">
              <w:rPr>
                <w:rFonts w:ascii="Times New Roman" w:hAnsi="Times New Roman"/>
                <w:lang w:val="nl-NL"/>
              </w:rPr>
              <w:t>v: vận tốc (m/s)</w:t>
            </w:r>
          </w:p>
          <w:p w:rsidR="00B317E2" w:rsidRPr="008223D4" w:rsidRDefault="008223D4" w:rsidP="008223D4">
            <w:pPr>
              <w:pStyle w:val="bang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8223D4">
              <w:rPr>
                <w:rFonts w:ascii="Times New Roman" w:hAnsi="Times New Roman"/>
              </w:rPr>
              <w:sym w:font="Symbol" w:char="F0A8"/>
            </w:r>
            <w:r w:rsidRPr="008223D4">
              <w:rPr>
                <w:rFonts w:ascii="Times New Roman" w:hAnsi="Times New Roman"/>
              </w:rPr>
              <w:t xml:space="preserve"> </w:t>
            </w:r>
            <w:r w:rsidRPr="008223D4">
              <w:rPr>
                <w:rFonts w:ascii="Times New Roman" w:hAnsi="Times New Roman"/>
                <w:lang w:val="nl-NL"/>
              </w:rPr>
              <w:t>W</w:t>
            </w:r>
            <w:r w:rsidRPr="008223D4">
              <w:rPr>
                <w:rFonts w:ascii="Times New Roman" w:hAnsi="Times New Roman"/>
                <w:vertAlign w:val="subscript"/>
                <w:lang w:val="nl-NL"/>
              </w:rPr>
              <w:t>đ</w:t>
            </w:r>
            <w:r w:rsidRPr="008223D4">
              <w:rPr>
                <w:rFonts w:ascii="Times New Roman" w:hAnsi="Times New Roman"/>
                <w:lang w:val="nl-NL"/>
              </w:rPr>
              <w:t>: động năng (J)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8223D4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B317E2" w:rsidRPr="008223D4" w:rsidRDefault="00B317E2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278B0" w:rsidRPr="00CE3FE3" w:rsidTr="006A7A5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pStyle w:val="bang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8223D4">
              <w:rPr>
                <w:rFonts w:ascii="Times New Roman" w:hAnsi="Times New Roman"/>
                <w:lang w:val="nl-NL"/>
              </w:rPr>
              <w:t>C</w:t>
            </w:r>
            <w:r w:rsidRPr="008223D4">
              <w:rPr>
                <w:rFonts w:ascii="Times New Roman" w:hAnsi="Times New Roman"/>
                <w:iCs/>
                <w:lang w:val="nl-NL"/>
              </w:rPr>
              <w:t>ơ năng</w:t>
            </w:r>
            <w:r w:rsidRPr="008223D4">
              <w:rPr>
                <w:rFonts w:ascii="Times New Roman" w:hAnsi="Times New Roman"/>
                <w:lang w:val="nl-NL"/>
              </w:rPr>
              <w:t xml:space="preserve"> của một vật bằng tổng động năng và thế năng của vật đó.</w:t>
            </w:r>
          </w:p>
          <w:p w:rsidR="000278B0" w:rsidRPr="008223D4" w:rsidRDefault="008223D4" w:rsidP="008223D4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ab/>
              <w:t xml:space="preserve">  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lang w:val="nl-NL"/>
              </w:rPr>
              <w:t>W = W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vertAlign w:val="subscript"/>
                <w:lang w:val="nl-NL"/>
              </w:rPr>
              <w:t>đ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lang w:val="nl-NL"/>
              </w:rPr>
              <w:t xml:space="preserve"> + W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vertAlign w:val="subscript"/>
                <w:lang w:val="nl-NL"/>
              </w:rPr>
              <w:t xml:space="preserve">t  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223D4" w:rsidRPr="00CE3FE3" w:rsidTr="00E23818">
        <w:trPr>
          <w:trHeight w:val="119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Cơ năng không bảo toàn.</w:t>
            </w:r>
          </w:p>
          <w:p w:rsidR="008223D4" w:rsidRP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V không đổi =&gt; W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 xml:space="preserve"> không đổi</w:t>
            </w:r>
          </w:p>
          <w:p w:rsidR="008223D4" w:rsidRP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Mà vật chuyển đông trên mặt nghiêng =&gt; W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t  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thay đổi</w:t>
            </w:r>
          </w:p>
          <w:p w:rsidR="008223D4" w:rsidRPr="008223D4" w:rsidRDefault="008223D4" w:rsidP="008223D4">
            <w:pPr>
              <w:tabs>
                <w:tab w:val="left" w:pos="90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W = W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đ 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+ W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t  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thay đổi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8223D4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740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8223D4" w:rsidP="008223D4">
            <w:pPr>
              <w:jc w:val="left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rong quá trình đẳng tích của một lượng khí nhất định, áp suất tỉ lệ thuận với nhiệt độ tuyệt đối</w:t>
            </w:r>
          </w:p>
        </w:tc>
        <w:tc>
          <w:tcPr>
            <w:tcW w:w="914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8223D4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020" w:dyaOrig="620">
                <v:shape id="_x0000_i1027" type="#_x0000_t75" style="width:51.25pt;height:31.15pt" o:ole="" o:bordertopcolor="this" o:borderleftcolor="this" o:borderbottomcolor="this" o:borderrightcolor="this">
                  <v:imagedata r:id="rId1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7" DrawAspect="Content" ObjectID="_1459049432" r:id="rId12"/>
              </w:objec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hay </w:t>
            </w:r>
            <w:r w:rsidRPr="008223D4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820" w:dyaOrig="680">
                <v:shape id="_x0000_i1028" type="#_x0000_t75" style="width:41.55pt;height:34.6pt" o:ole="" o:bordertopcolor="this" o:borderleftcolor="this" o:borderbottomcolor="this" o:borderrightcolor="this">
                  <v:imagedata r:id="rId1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8" DrawAspect="Content" ObjectID="_1459049433" r:id="rId14"/>
              </w:objec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ab/>
              <w:t xml:space="preserve">                   </w:t>
            </w:r>
          </w:p>
          <w:p w:rsidR="000278B0" w:rsidRPr="008223D4" w:rsidRDefault="008223D4" w:rsidP="008223D4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: áp suất (Pa)              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T: nhiệt độ tuyệt đối (K)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278B0"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8223D4" w:rsidRDefault="00C2303F" w:rsidP="00362930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pict>
                <v:group id="_x0000_s1031" style="width:118.2pt;height:90.2pt;mso-position-horizontal-relative:char;mso-position-vertical-relative:line" coordorigin="2818,1675" coordsize="3455,2637">
                  <v:line id="_x0000_s1032" style="position:absolute;flip:y" from="3144,2004" to="3144,4044" strokeweight="1pt">
                    <v:stroke endarrow="block"/>
                  </v:line>
                  <v:line id="_x0000_s1033" style="position:absolute" from="3144,4056" to="5412,4056" strokeweight="1pt">
                    <v:stroke endarrow="block"/>
                  </v:line>
                  <v:shape id="_x0000_s1034" type="#_x0000_t75" style="position:absolute;left:2818;top:3919;width:367;height:393">
                    <v:imagedata r:id="rId15" o:title=""/>
                  </v:shape>
                  <v:shape id="_x0000_s1035" type="#_x0000_t75" style="position:absolute;left:2986;top:1675;width:282;height:367">
                    <v:imagedata r:id="rId16" o:title=""/>
                  </v:shape>
                  <v:shape id="_x0000_s1036" type="#_x0000_t75" style="position:absolute;left:5398;top:3751;width:875;height:479">
                    <v:imagedata r:id="rId17" o:title=""/>
                  </v:shape>
                  <v:line id="_x0000_s1037" style="position:absolute;flip:y" from="3156,3384" to="3552,4044">
                    <v:stroke dashstyle="dash"/>
                  </v:line>
                  <v:line id="_x0000_s1038" style="position:absolute;flip:y" from="3540,2316" to="4170,3408" strokeweight="1.5pt"/>
                  <v:line id="_x0000_s1039" style="position:absolute;flip:y" from="3180,3600" to="3864,4044">
                    <v:stroke dashstyle="dash"/>
                  </v:line>
                  <v:line id="_x0000_s1040" style="position:absolute;flip:y" from="3840,2880" to="4980,3624" strokeweight="1.5pt"/>
                  <v:shape id="_x0000_s1041" type="#_x0000_t75" style="position:absolute;left:3598;top:2263;width:424;height:508">
                    <v:imagedata r:id="rId18" o:title=""/>
                  </v:shape>
                  <v:shape id="_x0000_s1042" type="#_x0000_t75" style="position:absolute;left:4570;top:3175;width:451;height:508">
                    <v:imagedata r:id="rId19" o:title=""/>
                  </v:shape>
                  <v:shape id="_x0000_s1043" type="#_x0000_t75" style="position:absolute;left:4522;top:2239;width:1184;height:508">
                    <v:imagedata r:id="rId20" o:title=""/>
                  </v:shape>
                  <w10:wrap type="none"/>
                  <w10:anchorlock/>
                </v:group>
                <o:OLEObject Type="Embed" ProgID="Equation.DSMT4" ShapeID="_x0000_s1034" DrawAspect="Content" ObjectID="_1459049436" r:id="rId21"/>
                <o:OLEObject Type="Embed" ProgID="Equation.DSMT4" ShapeID="_x0000_s1035" DrawAspect="Content" ObjectID="_1459049437" r:id="rId22"/>
                <o:OLEObject Type="Embed" ProgID="Equation.DSMT4" ShapeID="_x0000_s1036" DrawAspect="Content" ObjectID="_1459049438" r:id="rId23"/>
                <o:OLEObject Type="Embed" ProgID="Equation.DSMT4" ShapeID="_x0000_s1041" DrawAspect="Content" ObjectID="_1459049439" r:id="rId24"/>
                <o:OLEObject Type="Embed" ProgID="Equation.DSMT4" ShapeID="_x0000_s1042" DrawAspect="Content" ObjectID="_1459049440" r:id="rId25"/>
                <o:OLEObject Type="Embed" ProgID="Equation.DSMT4" ShapeID="_x0000_s1043" DrawAspect="Content" ObjectID="_1459049441" r:id="rId26"/>
              </w:pi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8223D4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278B0"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0278B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740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8223D4" w:rsidP="008223D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ể tích V của một lượng khí có áp suất p không đổi thì tỉ lệ với nhiệt độ tuyệt đối T của khí.</w:t>
            </w:r>
          </w:p>
        </w:tc>
        <w:tc>
          <w:tcPr>
            <w:tcW w:w="914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0278B0" w:rsidRPr="00CE3FE3" w:rsidTr="006A7A5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position w:val="-24"/>
                <w:sz w:val="24"/>
                <w:szCs w:val="24"/>
                <w:bdr w:val="single" w:sz="4" w:space="0" w:color="auto" w:frame="1"/>
                <w:lang w:val="nl-NL"/>
              </w:rPr>
              <w:object w:dxaOrig="480" w:dyaOrig="615">
                <v:shape id="_x0000_i1029" type="#_x0000_t75" style="width:24.25pt;height:30.45pt" o:ole="">
                  <v:imagedata r:id="rId27" o:title=""/>
                </v:shape>
                <o:OLEObject Type="Embed" ProgID="Equation.DSMT4" ShapeID="_x0000_i1029" DrawAspect="Content" ObjectID="_1459049434" r:id="rId28"/>
              </w:object>
            </w:r>
            <w:r w:rsidRPr="008223D4">
              <w:rPr>
                <w:rFonts w:ascii="Times New Roman" w:hAnsi="Times New Roman" w:cs="Times New Roman"/>
                <w:sz w:val="24"/>
                <w:szCs w:val="24"/>
                <w:bdr w:val="single" w:sz="4" w:space="0" w:color="auto" w:frame="1"/>
                <w:lang w:val="nl-NL"/>
              </w:rPr>
              <w:t xml:space="preserve"> hằng số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hay </w:t>
            </w:r>
            <w:r w:rsidRPr="008223D4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855" w:dyaOrig="675">
                <v:shape id="_x0000_i1030" type="#_x0000_t75" style="width:42.9pt;height:33.9pt" o:ole="" o:bordertopcolor="this" o:borderleftcolor="this" o:borderbottomcolor="this" o:borderrightcolor="this">
                  <v:imagedata r:id="rId2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0" DrawAspect="Content" ObjectID="_1459049435" r:id="rId30"/>
              </w:obje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8223D4" w:rsidRPr="008223D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: thể tích (m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8223D4">
              <w:rPr>
                <w:rFonts w:ascii="Times New Roman" w:hAnsi="Times New Roman" w:cs="Times New Roman"/>
                <w:snapToGrid w:val="0"/>
                <w:color w:val="000000"/>
                <w:w w:val="1"/>
                <w:sz w:val="24"/>
                <w:szCs w:val="24"/>
                <w:bdr w:val="none" w:sz="0" w:space="0" w:color="auto" w:frame="1"/>
                <w:shd w:val="clear" w:color="auto" w:fill="000000"/>
                <w:lang w:val="nl-NL"/>
              </w:rPr>
              <w:t xml:space="preserve"> </w:t>
            </w:r>
          </w:p>
          <w:p w:rsidR="000278B0" w:rsidRP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T: nhiệt độ tuyệt đối (K)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8223D4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8223D4" w:rsidRPr="008223D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A7A5E" w:rsidRPr="00CE3FE3" w:rsidTr="006A7A5E">
        <w:trPr>
          <w:trHeight w:val="145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6A7A5E" w:rsidRPr="00CE3FE3" w:rsidRDefault="006A7A5E" w:rsidP="000278B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3FE3">
              <w:rPr>
                <w:rFonts w:ascii="Times New Roman" w:hAnsi="Times New Roman" w:cs="Times New Roman"/>
                <w:b/>
                <w:sz w:val="28"/>
                <w:szCs w:val="28"/>
              </w:rPr>
              <w:t>Bài toán</w:t>
            </w: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0278B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8223D4" w:rsidRDefault="008223D4" w:rsidP="00CE3FE3">
            <w:pPr>
              <w:contextualSpacing/>
              <w:jc w:val="left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Biểu thức vectơ:</w:t>
            </w:r>
            <w:r w:rsidRPr="008223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'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'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</m:oMath>
          </w:p>
          <w:p w:rsidR="008223D4" w:rsidRPr="00CE3FE3" w:rsidRDefault="008223D4" w:rsidP="00CE3FE3">
            <w:pPr>
              <w:contextualSpacing/>
              <w:jc w:val="left"/>
            </w:pPr>
            <w:r w:rsidRPr="008223D4">
              <w:rPr>
                <w:sz w:val="24"/>
                <w:szCs w:val="24"/>
              </w:rPr>
              <w:t>Biểu thức chiếu: m</w:t>
            </w:r>
            <w:r w:rsidRPr="008223D4">
              <w:rPr>
                <w:sz w:val="24"/>
                <w:szCs w:val="24"/>
                <w:vertAlign w:val="subscript"/>
              </w:rPr>
              <w:t>1</w:t>
            </w:r>
            <w:r w:rsidRPr="008223D4">
              <w:rPr>
                <w:sz w:val="24"/>
                <w:szCs w:val="24"/>
              </w:rPr>
              <w:t>v</w:t>
            </w:r>
            <w:r w:rsidRPr="008223D4">
              <w:rPr>
                <w:sz w:val="24"/>
                <w:szCs w:val="24"/>
                <w:vertAlign w:val="subscript"/>
              </w:rPr>
              <w:t xml:space="preserve">1 </w:t>
            </w:r>
            <w:r w:rsidRPr="008223D4">
              <w:rPr>
                <w:sz w:val="24"/>
                <w:szCs w:val="24"/>
              </w:rPr>
              <w:t>+ 0 = m</w:t>
            </w:r>
            <w:r w:rsidRPr="008223D4">
              <w:rPr>
                <w:sz w:val="24"/>
                <w:szCs w:val="24"/>
                <w:vertAlign w:val="subscript"/>
              </w:rPr>
              <w:t>1</w:t>
            </w:r>
            <w:r w:rsidRPr="008223D4">
              <w:rPr>
                <w:sz w:val="24"/>
                <w:szCs w:val="24"/>
              </w:rPr>
              <w:t>v</w:t>
            </w:r>
            <w:r w:rsidRPr="008223D4">
              <w:rPr>
                <w:sz w:val="24"/>
                <w:szCs w:val="24"/>
                <w:vertAlign w:val="superscript"/>
              </w:rPr>
              <w:t>’</w:t>
            </w:r>
            <w:r w:rsidRPr="008223D4">
              <w:rPr>
                <w:sz w:val="24"/>
                <w:szCs w:val="24"/>
              </w:rPr>
              <w:t xml:space="preserve"> + m</w:t>
            </w:r>
            <w:r w:rsidRPr="008223D4">
              <w:rPr>
                <w:sz w:val="24"/>
                <w:szCs w:val="24"/>
                <w:vertAlign w:val="subscript"/>
              </w:rPr>
              <w:t>2</w:t>
            </w:r>
            <w:r w:rsidRPr="008223D4">
              <w:rPr>
                <w:sz w:val="24"/>
                <w:szCs w:val="24"/>
              </w:rPr>
              <w:t>v</w:t>
            </w:r>
            <w:r w:rsidRPr="008223D4">
              <w:rPr>
                <w:sz w:val="24"/>
                <w:szCs w:val="24"/>
                <w:vertAlign w:val="superscript"/>
              </w:rPr>
              <w:t>’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Default="00CE3FE3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="006A7A5E" w:rsidRPr="00CE3FE3">
              <w:rPr>
                <w:rFonts w:ascii="Times New Roman" w:hAnsi="Times New Roman" w:cs="Times New Roman"/>
                <w:b/>
              </w:rPr>
              <w:t>5</w:t>
            </w:r>
          </w:p>
          <w:p w:rsidR="008223D4" w:rsidRPr="00CE3FE3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  <w:p w:rsidR="006A7A5E" w:rsidRPr="00CE3FE3" w:rsidRDefault="006A7A5E" w:rsidP="00CE3FE3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</w:tr>
      <w:tr w:rsidR="006A7A5E" w:rsidRPr="00CE3FE3" w:rsidTr="006A7A5E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6A7A5E" w:rsidRPr="00CE3FE3" w:rsidRDefault="008223D4" w:rsidP="000278B0">
            <w:pPr>
              <w:tabs>
                <w:tab w:val="left" w:pos="90"/>
                <w:tab w:val="left" w:pos="499"/>
                <w:tab w:val="right" w:pos="9990"/>
              </w:tabs>
              <w:ind w:left="360" w:right="101"/>
              <w:jc w:val="left"/>
              <w:rPr>
                <w:rFonts w:ascii="Times New Roman" w:hAnsi="Times New Roman" w:cs="Times New Roman"/>
                <w:b/>
              </w:rPr>
            </w:pPr>
            <w:r>
              <w:rPr>
                <w:b/>
                <w:sz w:val="26"/>
                <w:szCs w:val="26"/>
              </w:rPr>
              <w:t>v</w:t>
            </w:r>
            <w:r>
              <w:rPr>
                <w:b/>
                <w:sz w:val="26"/>
                <w:szCs w:val="26"/>
                <w:vertAlign w:val="superscript"/>
              </w:rPr>
              <w:t xml:space="preserve">’ </w:t>
            </w:r>
            <w:r>
              <w:rPr>
                <w:b/>
                <w:sz w:val="26"/>
                <w:szCs w:val="26"/>
              </w:rPr>
              <w:t>=  v/3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6A7A5E" w:rsidRPr="00CE3FE3" w:rsidTr="006A7A5E">
        <w:trPr>
          <w:trHeight w:val="57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6A7A5E" w:rsidRPr="00CE3FE3" w:rsidRDefault="008223D4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8223D4" w:rsidRDefault="008223D4" w:rsidP="00025B51">
            <w:pPr>
              <w:contextualSpacing/>
              <w:jc w:val="left"/>
              <w:rPr>
                <w:rFonts w:cs="Times New Roman"/>
              </w:rPr>
            </w:pPr>
            <w:r>
              <w:t>Lực kéo của động cơ: F =P/v =</w:t>
            </w:r>
            <w:r w:rsidR="00025B51">
              <w:t>6300/21 =30</w:t>
            </w:r>
            <w:r>
              <w:t>0N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8223D4" w:rsidRPr="00CE3FE3" w:rsidTr="008223D4">
        <w:trPr>
          <w:trHeight w:val="33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025B51" w:rsidP="004918D5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Theo đl II Newton: Fms = F =30</w:t>
            </w:r>
            <w:r w:rsidR="008223D4">
              <w:rPr>
                <w:rFonts w:cs="Times New Roman"/>
              </w:rPr>
              <w:t>0N.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E3FE3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8223D4" w:rsidRDefault="008223D4" w:rsidP="008223D4">
            <w:pPr>
              <w:rPr>
                <w:vertAlign w:val="subscript"/>
              </w:rPr>
            </w:pPr>
            <w:r>
              <w:t>Định lý động năng: Ap+Ac = W</w:t>
            </w:r>
            <w:r>
              <w:rPr>
                <w:vertAlign w:val="subscript"/>
              </w:rPr>
              <w:t xml:space="preserve">đ2  </w:t>
            </w:r>
            <w:r>
              <w:t>-W</w:t>
            </w:r>
            <w:r>
              <w:rPr>
                <w:vertAlign w:val="subscript"/>
              </w:rPr>
              <w:t>đ1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CE3FE3" w:rsidRDefault="006A7A5E" w:rsidP="00B16712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CE3FE3" w:rsidRDefault="008223D4" w:rsidP="00025B51">
            <w:pPr>
              <w:contextualSpacing/>
            </w:pPr>
            <w:r>
              <w:t>- mgh - Fc.S = 1/2mv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2  </w:t>
            </w:r>
            <w:r>
              <w:t>- 1/2mv</w:t>
            </w:r>
            <w:r>
              <w:rPr>
                <w:vertAlign w:val="sub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</w:t>
            </w:r>
            <w:r w:rsidR="008223D4">
              <w:rPr>
                <w:rFonts w:ascii="Times New Roman" w:hAnsi="Times New Roman" w:cs="Times New Roman"/>
                <w:b/>
              </w:rPr>
              <w:t>2</w:t>
            </w:r>
            <w:r w:rsidRPr="00CE3FE3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8223D4" w:rsidRPr="00CE3FE3" w:rsidTr="008223D4">
        <w:trPr>
          <w:trHeight w:val="23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025B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  <w:r>
              <w:t>v</w:t>
            </w:r>
            <w:r>
              <w:rPr>
                <w:vertAlign w:val="subscript"/>
              </w:rPr>
              <w:t>1</w:t>
            </w:r>
            <w:r>
              <w:t xml:space="preserve"> = 27m/s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E3FE3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u w:val="single"/>
                <w:lang w:val="vi-VN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</w:rPr>
              <w:t>Qu</w:t>
            </w:r>
            <w:r w:rsidRPr="008223D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á trình 1: đẳng tích -&gt; áp dụng định luật </w:t>
            </w:r>
            <w:r w:rsidRPr="008223D4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u w:val="single"/>
                <w:lang w:val="fr-FR"/>
              </w:rPr>
              <w:t xml:space="preserve"> 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fr-FR"/>
              </w:rPr>
              <w:t>Sac-lơ</w:t>
            </w:r>
            <w:r w:rsidRPr="008223D4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u w:val="single"/>
                <w:lang w:val="fr-FR"/>
              </w:rPr>
              <w:t xml:space="preserve"> </w:t>
            </w:r>
          </w:p>
          <w:p w:rsid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P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1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1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p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  <w:p w:rsidR="006A7A5E" w:rsidRP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=&gt; T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600K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  <w:p w:rsidR="008223D4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  <w:p w:rsidR="008223D4" w:rsidRPr="00CE3FE3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8223D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Quá trình 2: đẳng áp -&gt;  dụng định luật </w:t>
            </w:r>
            <w:r w:rsidRPr="008223D4">
              <w:rPr>
                <w:rFonts w:ascii="Times New Roman" w:hAnsi="Times New Roman" w:cs="Times New Roman"/>
                <w:iCs/>
                <w:sz w:val="24"/>
                <w:szCs w:val="24"/>
                <w:lang w:val="fr-FR"/>
              </w:rPr>
              <w:t>Gay – Luy-xác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</w:t>
            </w:r>
          </w:p>
          <w:p w:rsid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V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/T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= V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/T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</w:t>
            </w:r>
          </w:p>
          <w:p w:rsidR="008223D4" w:rsidRPr="008223D4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=&gt; </w:t>
            </w: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lang w:val="vi-VN"/>
              </w:rPr>
              <w:t>T</w:t>
            </w: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lang w:val="vi-VN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900</w:t>
            </w:r>
            <w:r>
              <w:rPr>
                <w:rFonts w:ascii="Times New Roman" w:hAnsi="Times New Roman" w:cs="Times New Roman"/>
                <w:b/>
                <w:iCs/>
                <w:sz w:val="26"/>
                <w:szCs w:val="26"/>
                <w:lang w:val="vi-VN"/>
              </w:rPr>
              <w:t>K</w:t>
            </w:r>
          </w:p>
          <w:p w:rsidR="006A7A5E" w:rsidRPr="00CE3FE3" w:rsidRDefault="006A7A5E" w:rsidP="006A7A5E">
            <w:pPr>
              <w:tabs>
                <w:tab w:val="left" w:pos="90"/>
                <w:tab w:val="left" w:pos="499"/>
                <w:tab w:val="left" w:pos="2838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  <w:p w:rsidR="008223D4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  <w:p w:rsidR="006A7A5E" w:rsidRPr="00CE3FE3" w:rsidRDefault="006A7A5E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bookmarkStart w:id="0" w:name="_GoBack"/>
            <w:bookmarkEnd w:id="0"/>
            <w:r w:rsidRPr="00CE3FE3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8223D4" w:rsidRPr="00CE3FE3" w:rsidTr="004F700E">
        <w:trPr>
          <w:trHeight w:val="3720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6A7A5E">
            <w:pPr>
              <w:tabs>
                <w:tab w:val="left" w:pos="90"/>
                <w:tab w:val="left" w:pos="499"/>
                <w:tab w:val="left" w:pos="2838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inline distT="0" distB="0" distL="0" distR="0" wp14:anchorId="3366D13D" wp14:editId="0A75ED1A">
                      <wp:extent cx="3152775" cy="2277208"/>
                      <wp:effectExtent l="0" t="0" r="0" b="8890"/>
                      <wp:docPr id="3" name="Nhó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52775" cy="2277208"/>
                                <a:chOff x="4290" y="10684"/>
                                <a:chExt cx="4965" cy="3709"/>
                              </a:xfrm>
                            </wpg:grpSpPr>
                            <wpg:grpSp>
                              <wpg:cNvPr id="4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90" y="10684"/>
                                  <a:ext cx="4965" cy="3450"/>
                                  <a:chOff x="4275" y="1080"/>
                                  <a:chExt cx="4965" cy="3450"/>
                                </a:xfrm>
                              </wpg:grpSpPr>
                              <wpg:grpSp>
                                <wpg:cNvPr id="5" name="Group 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75" y="1080"/>
                                    <a:ext cx="4245" cy="3120"/>
                                    <a:chOff x="4275" y="1080"/>
                                    <a:chExt cx="4245" cy="3120"/>
                                  </a:xfrm>
                                </wpg:grpSpPr>
                                <wpg:grpSp>
                                  <wpg:cNvPr id="6" name="Group 1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295" y="1560"/>
                                      <a:ext cx="3225" cy="2640"/>
                                      <a:chOff x="4245" y="345"/>
                                      <a:chExt cx="3225" cy="2640"/>
                                    </a:xfrm>
                                  </wpg:grpSpPr>
                                  <wps:wsp>
                                    <wps:cNvPr id="7" name="AutoShape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245" y="2985"/>
                                        <a:ext cx="32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AutoShape 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45" y="345"/>
                                        <a:ext cx="0" cy="26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9" name="Rectangle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75" y="1080"/>
                                      <a:ext cx="1275" cy="10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p (atm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10" y="3690"/>
                                    <a:ext cx="930" cy="8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223D4" w:rsidRDefault="008223D4" w:rsidP="008223D4">
                                      <w:pPr>
                                        <w:rPr>
                                          <w:lang w:val="vi-VN"/>
                                        </w:rPr>
                                      </w:pPr>
                                      <w:r>
                                        <w:rPr>
                                          <w:lang w:val="vi-VN"/>
                                        </w:rPr>
                                        <w:t>V (l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1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15" y="11063"/>
                                  <a:ext cx="3885" cy="3330"/>
                                  <a:chOff x="4815" y="1455"/>
                                  <a:chExt cx="3885" cy="3330"/>
                                </a:xfrm>
                              </wpg:grpSpPr>
                              <wpg:grpSp>
                                <wpg:cNvPr id="12" name="Group 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15" y="1455"/>
                                    <a:ext cx="3885" cy="3330"/>
                                    <a:chOff x="4815" y="1455"/>
                                    <a:chExt cx="3885" cy="3330"/>
                                  </a:xfrm>
                                </wpg:grpSpPr>
                                <wpg:grpSp>
                                  <wpg:cNvPr id="13" name="Group 1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815" y="1635"/>
                                      <a:ext cx="3720" cy="3150"/>
                                      <a:chOff x="4815" y="1635"/>
                                      <a:chExt cx="3720" cy="3150"/>
                                    </a:xfrm>
                                  </wpg:grpSpPr>
                                  <wpg:grpSp>
                                    <wpg:cNvPr id="14" name="Group 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815" y="1635"/>
                                        <a:ext cx="3720" cy="3150"/>
                                        <a:chOff x="4815" y="1635"/>
                                        <a:chExt cx="3720" cy="3150"/>
                                      </a:xfrm>
                                    </wpg:grpSpPr>
                                    <wpg:grpSp>
                                      <wpg:cNvPr id="15" name="Group 2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815" y="1635"/>
                                          <a:ext cx="3720" cy="3150"/>
                                          <a:chOff x="4815" y="1635"/>
                                          <a:chExt cx="3720" cy="3150"/>
                                        </a:xfrm>
                                      </wpg:grpSpPr>
                                      <wps:wsp>
                                        <wps:cNvPr id="16" name="Rectangle 2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163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" name="Rectangle 2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259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" name="Rectangle 2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735" y="388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" name="Rectangle 2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785" y="3885"/>
                                            <a:ext cx="750" cy="4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0" name="Rectangle 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310" y="2205"/>
                                            <a:ext cx="2835" cy="1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1" name="Rectangle 2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310" y="3135"/>
                                            <a:ext cx="1905" cy="1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" name="Rectangle 2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3840"/>
                                            <a:ext cx="1020" cy="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00B050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3" name="Rectangle 2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15" y="3885"/>
                                            <a:ext cx="1020" cy="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00B050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4" name="AutoShape 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215" y="2205"/>
                                          <a:ext cx="0" cy="93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5" name="AutoShape 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215" y="2205"/>
                                          <a:ext cx="93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26" name="AutoShap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95" y="1635"/>
                                        <a:ext cx="15" cy="25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" name="AutoShap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95" y="4185"/>
                                        <a:ext cx="3135" cy="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0" y="2700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1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35" y="1455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2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Rectangle 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60" y="1635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3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1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215" y="2490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AutoShap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0" y="2205"/>
                                    <a:ext cx="31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Nhóm 3" o:spid="_x0000_s1026" style="width:248.25pt;height:179.3pt;mso-position-horizontal-relative:char;mso-position-vertical-relative:line" coordorigin="4290,10684" coordsize="4965,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">
                      <v:group id="Group 9" o:spid="_x0000_s1027" style="position:absolute;left:4290;top:10684;width:4965;height:3450" coordorigin="4275,1080" coordsize="4965,3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group id="Group 10" o:spid="_x0000_s1028" style="position:absolute;left:4275;top:1080;width:4245;height:3120" coordorigin="4275,1080" coordsize="424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group id="Group 11" o:spid="_x0000_s1029" style="position:absolute;left:5295;top:1560;width:3225;height:2640" coordorigin="4245,345" coordsize="3225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AutoShape 12" o:spid="_x0000_s1030" type="#_x0000_t32" style="position:absolute;left:4245;top:2985;width:32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zo6MQAAADaAAAADwAAAGRycy9kb3ducmV2LnhtbESPQWvCQBSE7wX/w/IEb3UTD7ZG1yCC&#10;IpYeakqot0f2NQnNvg27q8b++m6h0OMwM98wq3wwnbiS861lBek0AUFcWd1yreC92D0+g/ABWWNn&#10;mRTcyUO+Hj2sMNP2xm90PYVaRAj7DBU0IfSZlL5qyKCf2p44ep/WGQxRulpqh7cIN52cJclcGmw5&#10;LjTY07ah6ut0MQo+XhaX8l6+0rFMF8czOuO/i71Sk/GwWYIINIT/8F/7oBU8we+Ve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OjoxAAAANoAAAAPAAAAAAAAAAAA&#10;AAAAAKECAABkcnMvZG93bnJldi54bWxQSwUGAAAAAAQABAD5AAAAkgMAAAAA&#10;">
                              <v:stroke endarrow="block"/>
                            </v:shape>
                            <v:shape id="AutoShape 13" o:spid="_x0000_s1031" type="#_x0000_t32" style="position:absolute;left:4245;top:345;width:0;height:26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            <v:stroke endarrow="block"/>
                            </v:shape>
                          </v:group>
                          <v:rect id="Rectangle 14" o:spid="_x0000_s1032" style="position:absolute;left:4275;top:1080;width:1275;height:10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p (atm)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5" o:spid="_x0000_s1033" style="position:absolute;left:8310;top:3690;width:93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>
                          <v:textbox>
                            <w:txbxContent>
                              <w:p w:rsidR="008223D4" w:rsidRDefault="008223D4" w:rsidP="008223D4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V (l)</w:t>
                                </w:r>
                              </w:p>
                            </w:txbxContent>
                          </v:textbox>
                        </v:rect>
                      </v:group>
                      <v:group id="Group 16" o:spid="_x0000_s1034" style="position:absolute;left:4815;top:11063;width:3885;height:3330" coordorigin="4815,1455" coordsize="3885,3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group id="Group 17" o:spid="_x0000_s1035" style="position:absolute;left:4815;top:1455;width:3885;height:3330" coordorigin="4815,1455" coordsize="3885,3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group id="Group 18" o:spid="_x0000_s1036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<v:group id="Group 19" o:spid="_x0000_s1037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<v:group id="Group 20" o:spid="_x0000_s1038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  <v:rect id="Rectangle 21" o:spid="_x0000_s1039" style="position:absolute;left:4815;top:163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2" o:spid="_x0000_s1040" style="position:absolute;left:4815;top:259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EDUsEA&#10;AADbAAAADwAAAGRycy9kb3ducmV2LnhtbERPTWvCQBC9C/6HZYTedNe2Ro2uUgpCofbQKHgdsmMS&#10;zM6m2VXjv3cLgrd5vM9Zrjtbiwu1vnKsYTxSIIhzZyouNOx3m+EMhA/IBmvHpOFGHtarfm+JqXFX&#10;/qVLFgoRQ9inqKEMoUml9HlJFv3INcSRO7rWYoiwLaRp8RrDbS1flUqkxYpjQ4kNfZaUn7Kz1YDJ&#10;u/n7Ob5td9/nBOdFpzaTg9L6ZdB9LEAE6sJT/HB/mTh/Cv+/xAPk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BA1LBAAAA2wAAAA8AAAAAAAAAAAAAAAAAmAIAAGRycy9kb3du&#10;cmV2LnhtbFBLBQYAAAAABAAEAPUAAACGAwAAAAA=&#10;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3" o:spid="_x0000_s1041" style="position:absolute;left:6735;top:388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6XIMQA&#10;AADbAAAADwAAAGRycy9kb3ducmV2LnhtbESPT2vCQBDF7wW/wzJCb3XX/gk1ukopCELbg1HodciO&#10;STA7m2ZXjd++cxC8zfDevPebxWrwrTpTH5vAFqYTA4q4DK7hysJ+t356BxUTssM2MFm4UoTVcvSw&#10;wNyFC2/pXKRKSQjHHC3UKXW51rGsyWOchI5YtEPoPSZZ+0q7Hi8S7lv9bEymPTYsDTV29FlTeSxO&#10;3gJmr+7v5/Dyvfs6ZTirBrN++zXWPo6HjzmoREO6m2/XGyf4Aiu/yAB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elyDEAAAA2wAAAA8AAAAAAAAAAAAAAAAAmAIAAGRycy9k&#10;b3ducmV2LnhtbFBLBQYAAAAABAAEAPUAAACJAwAAAAA=&#10;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4" o:spid="_x0000_s1042" style="position:absolute;left:7785;top:3885;width:750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5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5" o:spid="_x0000_s1043" style="position:absolute;left:5310;top:2205;width:2835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akXcIA&#10;AADbAAAADwAAAGRycy9kb3ducmV2LnhtbERPTWvCQBC9F/wPyxR6KbppoEWiq5SA0EsotSoeh+yY&#10;RLOzMTua9N93D4UeH+97uR5dq+7Uh8azgZdZAoq49LbhysDuezOdgwqCbLH1TAZ+KMB6NXlYYmb9&#10;wF9030qlYgiHDA3UIl2mdShrchhmviOO3Mn3DiXCvtK2xyGGu1anSfKmHTYcG2rsKK+pvGxvzsBJ&#10;Xg/D/vN27a7H/LmSojjnaWHM0+P4vgAlNMq/+M/9YQ2kcX38En+AX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dqRdwgAAANsAAAAPAAAAAAAAAAAAAAAAAJgCAABkcnMvZG93&#10;bnJldi54bWxQSwUGAAAAAAQABAD1AAAAhwMAAAAA&#10;">
                                  <v:stroke dashstyle="dash"/>
                                </v:rect>
                                <v:rect id="Rectangle 26" o:spid="_x0000_s1044" style="position:absolute;left:5310;top:3135;width:1905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oBxsUA&#10;AADbAAAADwAAAGRycy9kb3ducmV2LnhtbESPQUvDQBSE74L/YXlCL8VuErBI7LZIQOgliLWKx0f2&#10;NYlm3ybZ1yb+e1cQPA4z8w2z2c2uUxcaQ+vZQLpKQBFX3rZcGzi+Pt3egwqCbLHzTAa+KcBue321&#10;wdz6iV/ocpBaRQiHHA00In2udagachhWvieO3smPDiXKsdZ2xCnCXaezJFlrhy3HhQZ7Khqqvg5n&#10;Z+Akd+/T2/N56IePYllLWX4WWWnM4mZ+fAAlNMt/+K+9twayFH6/xB+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gHGxQAAANsAAAAPAAAAAAAAAAAAAAAAAJgCAABkcnMv&#10;ZG93bnJldi54bWxQSwUGAAAAAAQABAD1AAAAigMAAAAA&#10;">
                                  <v:stroke dashstyle="dash"/>
                                </v:rect>
                                <v:rect id="Rectangle 27" o:spid="_x0000_s1045" style="position:absolute;left:4815;top:3840;width:10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OIW8MA&#10;AADbAAAADwAAAGRycy9kb3ducmV2LnhtbESPUWvCQBCE3wv+h2OFvhS9mEKR6ClFCIhtodr+gDW3&#10;JqHZvZA7zfXf9wqFPg4z8w2z3kbu1I0G3zoxsJhnoEgqZ1upDXx+lLMlKB9QLHZOyMA3edhuJndr&#10;LKwb5Ui3U6hVgogv0EATQl9o7auGGP3c9STJu7iBMSQ51NoOOCY4dzrPsifN2EpaaLCnXUPV1+nK&#10;BkbWj/TOh/LhNS5CdGzLl/ObMffT+LwCFSiG//Bfe28N5Dn8fkk/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OIW8MAAADbAAAADwAAAAAAAAAAAAAAAACYAgAAZHJzL2Rv&#10;d25yZXYueG1sUEsFBgAAAAAEAAQA9QAAAIgDAAAAAA==&#10;" filled="f" fillcolor="#00b050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8" o:spid="_x0000_s1046" style="position:absolute;left:5715;top:3885;width:10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8twMMA&#10;AADbAAAADwAAAGRycy9kb3ducmV2LnhtbESPUWvCQBCE3wv+h2OFvhS9qFBK9BQRAqWtUK0/YM1t&#10;k9DsXshdzfXf9wTBx2FmvmFWm8itulDvGycGZtMMFEnpbCOVgdNXMXkB5QOKxdYJGfgjD5v16GGF&#10;uXWDHOhyDJVKEPE5GqhD6HKtfVkTo5+6jiR5365nDEn2lbY9DgnOrZ5n2bNmbCQt1NjRrqby5/jL&#10;BgbWC/rkt+LpI85CdGyL9/PemMdx3C5BBYrhHr61X62B+QKuX9IP0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8twMMAAADbAAAADwAAAAAAAAAAAAAAAACYAgAAZHJzL2Rv&#10;d25yZXYueG1sUEsFBgAAAAAEAAQA9QAAAIgDAAAAAA==&#10;" filled="f" fillcolor="#00b050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shape id="AutoShape 29" o:spid="_x0000_s1047" type="#_x0000_t32" style="position:absolute;left:7215;top:2205;width:0;height:9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EHacMAAADbAAAADwAAAGRycy9kb3ducmV2LnhtbESPwWrDMBBE74H+g9hCb7GcNDTBjRJK&#10;oSbXOAZfF2tjubVWtqXE7t9XhUKPw8y8YfbH2XbiTqNvHStYJSkI4trplhsF5eVjuQPhA7LGzjEp&#10;+CYPx8PDYo+ZdhOf6V6ERkQI+wwVmBD6TEpfG7LoE9cTR+/qRoshyrGResQpwm0n12n6Ii22HBcM&#10;9vRuqP4qblbBc/k5XNJqu6rywQw53vypGHZKPT3Ob68gAs3hP/zXPmkF6w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xB2nDAAAA2wAAAA8AAAAAAAAAAAAA&#10;AAAAoQIAAGRycy9kb3ducmV2LnhtbFBLBQYAAAAABAAEAPkAAACRAwAAAAA=&#10;" strokeweight="1.5pt"/>
                              <v:shape id="AutoShape 30" o:spid="_x0000_s1048" type="#_x0000_t32" style="position:absolute;left:7215;top:2205;width:9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HmmM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ZMZ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MeaYwQAAANsAAAAPAAAAAAAAAAAAAAAA&#10;AKECAABkcnMvZG93bnJldi54bWxQSwUGAAAAAAQABAD5AAAAjwMAAAAA&#10;" strokeweight="1.5pt"/>
                            </v:group>
                            <v:shape id="AutoShape 31" o:spid="_x0000_s1049" type="#_x0000_t32" style="position:absolute;left:5295;top:1635;width:15;height:25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BhtsIAAADbAAAADwAAAGRycy9kb3ducmV2LnhtbESPT4vCMBTE74LfITzBi2iiB5WuUYoo&#10;7HX9g3h7NM+mbPNSmqxWP/1mYcHjMDO/YVabztXiTm2oPGuYThQI4sKbiksNp+N+vAQRIrLB2jNp&#10;eFKAzbrfW2Fm/IO/6H6IpUgQDhlqsDE2mZShsOQwTHxDnLybbx3GJNtSmhYfCe5qOVNqLh1WnBYs&#10;NrS1VHwffpwGwyp/vvaX66g8bwub724LJaXWw0GXf4CI1MV3+L/9aTTM5vD3Jf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BhtsIAAADbAAAADwAAAAAAAAAAAAAA&#10;AAChAgAAZHJzL2Rvd25yZXYueG1sUEsFBgAAAAAEAAQA+QAAAJADAAAAAA==&#10;" strokeweight="2.25pt"/>
                            <v:shape id="AutoShape 32" o:spid="_x0000_s1050" type="#_x0000_t32" style="position:absolute;left:5295;top:4185;width:3135;height: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esLcYAAADbAAAADwAAAGRycy9kb3ducmV2LnhtbESPQWvCQBSE70L/w/IKXkrdVMFKmo1Y&#10;waLgobGWXh/Z12ww+zZktzH+e1coeBxm5hsmWw62ET11vnas4GWSgCAuna65UnD82jwvQPiArLFx&#10;TAou5GGZP4wyTLU7c0H9IVQiQtinqMCE0KZS+tKQRT9xLXH0fl1nMUTZVVJ3eI5w28hpksylxZrj&#10;gsGW1obK0+HPKgh9MvNPi2Px/m0+Tvuf2Wp32XwqNX4cVm8gAg3hHv5vb7WC6SvcvsQfI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3rC3GAAAA2wAAAA8AAAAAAAAA&#10;AAAAAAAAoQIAAGRycy9kb3ducmV2LnhtbFBLBQYAAAAABAAEAPkAAACUAwAAAAA=&#10;" strokeweight="2.25pt"/>
                          </v:group>
                          <v:rect id="Rectangle 33" o:spid="_x0000_s1051" style="position:absolute;left:6630;top:2700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1)</w:t>
                                  </w:r>
                                </w:p>
                              </w:txbxContent>
                            </v:textbox>
                          </v:rect>
                          <v:rect id="Rectangle 34" o:spid="_x0000_s1052" style="position:absolute;left:6735;top:1455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qUP8QA&#10;AADb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D+C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alD/EAAAA2wAAAA8AAAAAAAAAAAAAAAAAmAIAAGRycy9k&#10;b3ducmV2LnhtbFBLBQYAAAAABAAEAPUAAACJAwAAAAA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2)</w:t>
                                  </w:r>
                                </w:p>
                              </w:txbxContent>
                            </v:textbox>
                          </v:rect>
                          <v:rect id="Rectangle 35" o:spid="_x0000_s1053" style="position:absolute;left:7860;top:1635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rf8IA&#10;AADbAAAADwAAAGRycy9kb3ducmV2LnhtbERPTWuDQBC9B/oflinkEuKaF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at/wgAAANsAAAAPAAAAAAAAAAAAAAAAAJgCAABkcnMvZG93&#10;bnJldi54bWxQSwUGAAAAAAQABAD1AAAAhwMAAAAA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3)</w:t>
                                  </w:r>
                                </w:p>
                              </w:txbxContent>
                            </v:textbox>
                          </v:rect>
                        </v:group>
                        <v:shape id="AutoShape 36" o:spid="_x0000_s1054" type="#_x0000_t32" style="position:absolute;left:7215;top:2490;width:0;height:3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PpoMMAAADbAAAADwAAAGRycy9kb3ducmV2LnhtbESPT2sCMRTE7wW/Q3hCb92slhZZjaJC&#10;QXop/gE9PjbP3eDmZdnEzfrtm4LQ4zAzv2EWq8E2oqfOG8cKJlkOgrh02nCl4HT8epuB8AFZY+OY&#10;FDzIw2o5ellgoV3kPfWHUIkEYV+ggjqEtpDSlzVZ9JlriZN3dZ3FkGRXSd1hTHDbyGmef0qLhtNC&#10;jS1taypvh7tVYOKP6dvdNm6+zxevI5nHhzNKvY6H9RxEoCH8h5/tnVbwPo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D6aDDAAAA2wAAAA8AAAAAAAAAAAAA&#10;AAAAoQIAAGRycy9kb3ducmV2LnhtbFBLBQYAAAAABAAEAPkAAACRAwAAAAA=&#10;">
                          <v:stroke endarrow="block"/>
                        </v:shape>
                        <v:shape id="AutoShape 37" o:spid="_x0000_s1055" type="#_x0000_t32" style="position:absolute;left:7470;top:2205;width:3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P9c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oC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o/1xAAAANsAAAAPAAAAAAAAAAAA&#10;AAAAAKECAABkcnMvZG93bnJldi54bWxQSwUGAAAAAAQABAD5AAAAkgMAAAAA&#10;">
                          <v:stroke endarrow="block"/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E3FE3">
              <w:rPr>
                <w:rFonts w:ascii="Times New Roman" w:hAnsi="Times New Roman" w:cs="Times New Roman"/>
                <w:b/>
              </w:rPr>
              <w:t>5</w:t>
            </w:r>
          </w:p>
        </w:tc>
      </w:tr>
    </w:tbl>
    <w:p w:rsidR="0050679D" w:rsidRPr="00CE3FE3" w:rsidRDefault="009B4329">
      <w:pPr>
        <w:rPr>
          <w:rFonts w:ascii="Times New Roman" w:hAnsi="Times New Roman" w:cs="Times New Roman"/>
        </w:rPr>
      </w:pPr>
      <w:r w:rsidRPr="00CE3FE3">
        <w:rPr>
          <w:rFonts w:ascii="Times New Roman" w:hAnsi="Times New Roman" w:cs="Times New Roman"/>
          <w:b/>
          <w:i/>
        </w:rPr>
        <w:t>Chú ý:</w:t>
      </w:r>
      <w:r w:rsidRPr="00CE3FE3">
        <w:rPr>
          <w:rFonts w:ascii="Times New Roman" w:hAnsi="Times New Roman" w:cs="Times New Roman"/>
        </w:rPr>
        <w:t xml:space="preserve"> Học sinh làm cách khác vẫn cho trọn điểm.</w:t>
      </w:r>
    </w:p>
    <w:p w:rsidR="009B4329" w:rsidRPr="00CE3FE3" w:rsidRDefault="009B4329">
      <w:pPr>
        <w:rPr>
          <w:rFonts w:ascii="Times New Roman" w:hAnsi="Times New Roman" w:cs="Times New Roman"/>
        </w:rPr>
      </w:pPr>
      <w:r w:rsidRPr="00CE3FE3">
        <w:rPr>
          <w:rFonts w:ascii="Times New Roman" w:hAnsi="Times New Roman" w:cs="Times New Roman"/>
        </w:rPr>
        <w:t>Thiếu h</w:t>
      </w:r>
      <w:r w:rsidR="006A7A5E" w:rsidRPr="00CE3FE3">
        <w:rPr>
          <w:rFonts w:ascii="Times New Roman" w:hAnsi="Times New Roman" w:cs="Times New Roman"/>
        </w:rPr>
        <w:t>oặ</w:t>
      </w:r>
      <w:r w:rsidRPr="00CE3FE3">
        <w:rPr>
          <w:rFonts w:ascii="Times New Roman" w:hAnsi="Times New Roman" w:cs="Times New Roman"/>
        </w:rPr>
        <w:t>c sai đơn vị: trừ 0,25 cho mỗi lỗi (không trừ quá 0,5 điểm cho toàn bài)</w:t>
      </w:r>
    </w:p>
    <w:sectPr w:rsidR="009B4329" w:rsidRPr="00CE3FE3" w:rsidSect="00CE3FE3">
      <w:headerReference w:type="default" r:id="rId31"/>
      <w:pgSz w:w="11907" w:h="16839" w:code="9"/>
      <w:pgMar w:top="1138" w:right="1440" w:bottom="1138" w:left="1440" w:header="56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03F" w:rsidRDefault="00C2303F" w:rsidP="00CE3FE3">
      <w:r>
        <w:separator/>
      </w:r>
    </w:p>
  </w:endnote>
  <w:endnote w:type="continuationSeparator" w:id="0">
    <w:p w:rsidR="00C2303F" w:rsidRDefault="00C2303F" w:rsidP="00CE3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03F" w:rsidRDefault="00C2303F" w:rsidP="00CE3FE3">
      <w:r>
        <w:separator/>
      </w:r>
    </w:p>
  </w:footnote>
  <w:footnote w:type="continuationSeparator" w:id="0">
    <w:p w:rsidR="00C2303F" w:rsidRDefault="00C2303F" w:rsidP="00CE3F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1E0" w:firstRow="1" w:lastRow="1" w:firstColumn="1" w:lastColumn="1" w:noHBand="0" w:noVBand="0"/>
    </w:tblPr>
    <w:tblGrid>
      <w:gridCol w:w="3227"/>
      <w:gridCol w:w="6662"/>
    </w:tblGrid>
    <w:tr w:rsidR="00CE3FE3" w:rsidRPr="00CA412B" w:rsidTr="00BC7170">
      <w:trPr>
        <w:trHeight w:val="342"/>
      </w:trPr>
      <w:tc>
        <w:tcPr>
          <w:tcW w:w="3227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FFFF00"/>
          <w:vAlign w:val="center"/>
        </w:tcPr>
        <w:p w:rsidR="00CE3FE3" w:rsidRPr="00CA412B" w:rsidRDefault="00CE3FE3" w:rsidP="00CE3FE3">
          <w:pPr>
            <w:tabs>
              <w:tab w:val="left" w:pos="90"/>
              <w:tab w:val="left" w:pos="499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>Đề CHẴN</w:t>
          </w:r>
        </w:p>
      </w:tc>
      <w:tc>
        <w:tcPr>
          <w:tcW w:w="6662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CE3FE3" w:rsidRPr="00C25446" w:rsidRDefault="00CE3FE3" w:rsidP="00BC7170">
          <w:pPr>
            <w:tabs>
              <w:tab w:val="left" w:pos="90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ĐÁP ÁN 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HỌC KÌ I</w:t>
          </w:r>
          <w:r w:rsidR="0050393B">
            <w:rPr>
              <w:rFonts w:ascii="Times New Roman" w:hAnsi="Times New Roman" w:cs="Times New Roman"/>
              <w:b/>
              <w:sz w:val="26"/>
              <w:szCs w:val="26"/>
            </w:rPr>
            <w:t>I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 xml:space="preserve"> 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(13-14)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VẬT LÝ – Khối 1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0</w:t>
          </w:r>
        </w:p>
      </w:tc>
    </w:tr>
  </w:tbl>
  <w:p w:rsidR="00CE3FE3" w:rsidRDefault="00CE3FE3" w:rsidP="00CE3FE3">
    <w:pPr>
      <w:pStyle w:val="utrang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E5A79"/>
    <w:multiLevelType w:val="hybridMultilevel"/>
    <w:tmpl w:val="1A36FF9A"/>
    <w:lvl w:ilvl="0" w:tplc="C99AB03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9B189F"/>
    <w:multiLevelType w:val="hybridMultilevel"/>
    <w:tmpl w:val="F43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D375AD"/>
    <w:multiLevelType w:val="hybridMultilevel"/>
    <w:tmpl w:val="503A3DEC"/>
    <w:lvl w:ilvl="0" w:tplc="8594021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412B5DE0"/>
    <w:multiLevelType w:val="hybridMultilevel"/>
    <w:tmpl w:val="95B01698"/>
    <w:lvl w:ilvl="0" w:tplc="B5BA344C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47833987"/>
    <w:multiLevelType w:val="hybridMultilevel"/>
    <w:tmpl w:val="FAE0E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0A06CE"/>
    <w:multiLevelType w:val="hybridMultilevel"/>
    <w:tmpl w:val="CE040CF4"/>
    <w:lvl w:ilvl="0" w:tplc="E280E9A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46158B"/>
    <w:multiLevelType w:val="hybridMultilevel"/>
    <w:tmpl w:val="A26CA4AA"/>
    <w:lvl w:ilvl="0" w:tplc="EAC4FE4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CD764E"/>
    <w:multiLevelType w:val="hybridMultilevel"/>
    <w:tmpl w:val="CCFA0926"/>
    <w:lvl w:ilvl="0" w:tplc="368051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E57097"/>
    <w:multiLevelType w:val="hybridMultilevel"/>
    <w:tmpl w:val="CB5407E4"/>
    <w:lvl w:ilvl="0" w:tplc="FF12089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472711"/>
    <w:multiLevelType w:val="hybridMultilevel"/>
    <w:tmpl w:val="E2C2F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FC0A21"/>
    <w:multiLevelType w:val="hybridMultilevel"/>
    <w:tmpl w:val="CBD0A166"/>
    <w:lvl w:ilvl="0" w:tplc="F2006CB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1218BF"/>
    <w:multiLevelType w:val="hybridMultilevel"/>
    <w:tmpl w:val="63041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167478"/>
    <w:multiLevelType w:val="hybridMultilevel"/>
    <w:tmpl w:val="9354A8A2"/>
    <w:lvl w:ilvl="0" w:tplc="EBEEB28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F581C74"/>
    <w:multiLevelType w:val="hybridMultilevel"/>
    <w:tmpl w:val="91285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8"/>
  </w:num>
  <w:num w:numId="4">
    <w:abstractNumId w:val="10"/>
  </w:num>
  <w:num w:numId="5">
    <w:abstractNumId w:val="0"/>
  </w:num>
  <w:num w:numId="6">
    <w:abstractNumId w:val="2"/>
  </w:num>
  <w:num w:numId="7">
    <w:abstractNumId w:val="11"/>
  </w:num>
  <w:num w:numId="8">
    <w:abstractNumId w:val="9"/>
  </w:num>
  <w:num w:numId="9">
    <w:abstractNumId w:val="3"/>
  </w:num>
  <w:num w:numId="10">
    <w:abstractNumId w:val="4"/>
  </w:num>
  <w:num w:numId="11">
    <w:abstractNumId w:val="7"/>
  </w:num>
  <w:num w:numId="12">
    <w:abstractNumId w:val="13"/>
  </w:num>
  <w:num w:numId="13">
    <w:abstractNumId w:val="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40"/>
  <w:drawingGridVerticalSpacing w:val="381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024"/>
    <w:rsid w:val="00025B51"/>
    <w:rsid w:val="000278B0"/>
    <w:rsid w:val="00060B06"/>
    <w:rsid w:val="000766E9"/>
    <w:rsid w:val="00084CA7"/>
    <w:rsid w:val="00093052"/>
    <w:rsid w:val="000C1C91"/>
    <w:rsid w:val="00130B64"/>
    <w:rsid w:val="00131EBD"/>
    <w:rsid w:val="00176F50"/>
    <w:rsid w:val="00191316"/>
    <w:rsid w:val="001D4B6A"/>
    <w:rsid w:val="00246548"/>
    <w:rsid w:val="002910DD"/>
    <w:rsid w:val="002A2B4E"/>
    <w:rsid w:val="00362930"/>
    <w:rsid w:val="00407ED9"/>
    <w:rsid w:val="00447A16"/>
    <w:rsid w:val="004918D5"/>
    <w:rsid w:val="004A2B08"/>
    <w:rsid w:val="004B3024"/>
    <w:rsid w:val="004C41A2"/>
    <w:rsid w:val="004F4D23"/>
    <w:rsid w:val="0050393B"/>
    <w:rsid w:val="0050679D"/>
    <w:rsid w:val="00536AF2"/>
    <w:rsid w:val="005439C4"/>
    <w:rsid w:val="005474F5"/>
    <w:rsid w:val="005A5616"/>
    <w:rsid w:val="00602582"/>
    <w:rsid w:val="00614200"/>
    <w:rsid w:val="00627B62"/>
    <w:rsid w:val="00655055"/>
    <w:rsid w:val="006A2136"/>
    <w:rsid w:val="006A7A5E"/>
    <w:rsid w:val="00722192"/>
    <w:rsid w:val="00795DC7"/>
    <w:rsid w:val="00795FDC"/>
    <w:rsid w:val="007F1037"/>
    <w:rsid w:val="008223D4"/>
    <w:rsid w:val="00837DA8"/>
    <w:rsid w:val="008638AD"/>
    <w:rsid w:val="00877A59"/>
    <w:rsid w:val="008841B8"/>
    <w:rsid w:val="00930DF4"/>
    <w:rsid w:val="009953B4"/>
    <w:rsid w:val="009B3AC6"/>
    <w:rsid w:val="009B4329"/>
    <w:rsid w:val="009D15CE"/>
    <w:rsid w:val="009D1C46"/>
    <w:rsid w:val="009D7885"/>
    <w:rsid w:val="00A02CF9"/>
    <w:rsid w:val="00A1345C"/>
    <w:rsid w:val="00A21D13"/>
    <w:rsid w:val="00A605E4"/>
    <w:rsid w:val="00AC594D"/>
    <w:rsid w:val="00B16712"/>
    <w:rsid w:val="00B317E2"/>
    <w:rsid w:val="00B66CF9"/>
    <w:rsid w:val="00B73416"/>
    <w:rsid w:val="00B916F1"/>
    <w:rsid w:val="00C2303F"/>
    <w:rsid w:val="00C55004"/>
    <w:rsid w:val="00C92695"/>
    <w:rsid w:val="00CA5A7F"/>
    <w:rsid w:val="00CE3FE3"/>
    <w:rsid w:val="00CF3EB8"/>
    <w:rsid w:val="00D101C7"/>
    <w:rsid w:val="00D92D8D"/>
    <w:rsid w:val="00D97A7D"/>
    <w:rsid w:val="00DA2366"/>
    <w:rsid w:val="00E22923"/>
    <w:rsid w:val="00E550DD"/>
    <w:rsid w:val="00EF102D"/>
    <w:rsid w:val="00F00C10"/>
    <w:rsid w:val="00F1060E"/>
    <w:rsid w:val="00F5185A"/>
    <w:rsid w:val="00F67530"/>
    <w:rsid w:val="00FD0975"/>
    <w:rsid w:val="00FE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E3FE3"/>
  </w:style>
  <w:style w:type="paragraph" w:styleId="Chntrang">
    <w:name w:val="footer"/>
    <w:basedOn w:val="Binhthng"/>
    <w:link w:val="Chn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E3FE3"/>
  </w:style>
  <w:style w:type="paragraph" w:customStyle="1" w:styleId="bang">
    <w:name w:val="bang"/>
    <w:basedOn w:val="Binhthng"/>
    <w:link w:val="bangChar"/>
    <w:rsid w:val="008223D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8223D4"/>
    <w:rPr>
      <w:rFonts w:ascii=".VnTime" w:eastAsia="Times New Roman" w:hAnsi=".VnTime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E3FE3"/>
  </w:style>
  <w:style w:type="paragraph" w:styleId="Chntrang">
    <w:name w:val="footer"/>
    <w:basedOn w:val="Binhthng"/>
    <w:link w:val="Chn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E3FE3"/>
  </w:style>
  <w:style w:type="paragraph" w:customStyle="1" w:styleId="bang">
    <w:name w:val="bang"/>
    <w:basedOn w:val="Binhthng"/>
    <w:link w:val="bangChar"/>
    <w:rsid w:val="008223D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8223D4"/>
    <w:rPr>
      <w:rFonts w:ascii=".VnTime" w:eastAsia="Times New Roman" w:hAnsi=".VnTime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7699C-D5AC-4756-B563-23F62CA720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261</Words>
  <Characters>1490</Characters>
  <Application>Microsoft Office Word</Application>
  <DocSecurity>0</DocSecurity>
  <Lines>12</Lines>
  <Paragraphs>3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 Huong</dc:creator>
  <cp:lastModifiedBy>Windows User</cp:lastModifiedBy>
  <cp:revision>4</cp:revision>
  <dcterms:created xsi:type="dcterms:W3CDTF">2014-04-14T07:15:00Z</dcterms:created>
  <dcterms:modified xsi:type="dcterms:W3CDTF">2014-04-14T23:43:00Z</dcterms:modified>
</cp:coreProperties>
</file>